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CB693-EEC1-4638-933B-A25E1AC0FDD7}" type="datetimeFigureOut">
              <a:rPr lang="zh-CN" altLang="en-US" smtClean="0"/>
              <a:t>2016/6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BEC58-E2F0-4FA9-9C06-7BD0585088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33685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CB693-EEC1-4638-933B-A25E1AC0FDD7}" type="datetimeFigureOut">
              <a:rPr lang="zh-CN" altLang="en-US" smtClean="0"/>
              <a:t>2016/6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BEC58-E2F0-4FA9-9C06-7BD0585088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68780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CB693-EEC1-4638-933B-A25E1AC0FDD7}" type="datetimeFigureOut">
              <a:rPr lang="zh-CN" altLang="en-US" smtClean="0"/>
              <a:t>2016/6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BEC58-E2F0-4FA9-9C06-7BD0585088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85499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CB693-EEC1-4638-933B-A25E1AC0FDD7}" type="datetimeFigureOut">
              <a:rPr lang="zh-CN" altLang="en-US" smtClean="0"/>
              <a:t>2016/6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BEC58-E2F0-4FA9-9C06-7BD0585088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2496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CB693-EEC1-4638-933B-A25E1AC0FDD7}" type="datetimeFigureOut">
              <a:rPr lang="zh-CN" altLang="en-US" smtClean="0"/>
              <a:t>2016/6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BEC58-E2F0-4FA9-9C06-7BD0585088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5905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CB693-EEC1-4638-933B-A25E1AC0FDD7}" type="datetimeFigureOut">
              <a:rPr lang="zh-CN" altLang="en-US" smtClean="0"/>
              <a:t>2016/6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BEC58-E2F0-4FA9-9C06-7BD0585088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38095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CB693-EEC1-4638-933B-A25E1AC0FDD7}" type="datetimeFigureOut">
              <a:rPr lang="zh-CN" altLang="en-US" smtClean="0"/>
              <a:t>2016/6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BEC58-E2F0-4FA9-9C06-7BD0585088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93150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CB693-EEC1-4638-933B-A25E1AC0FDD7}" type="datetimeFigureOut">
              <a:rPr lang="zh-CN" altLang="en-US" smtClean="0"/>
              <a:t>2016/6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BEC58-E2F0-4FA9-9C06-7BD0585088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97184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CB693-EEC1-4638-933B-A25E1AC0FDD7}" type="datetimeFigureOut">
              <a:rPr lang="zh-CN" altLang="en-US" smtClean="0"/>
              <a:t>2016/6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BEC58-E2F0-4FA9-9C06-7BD0585088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35936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CB693-EEC1-4638-933B-A25E1AC0FDD7}" type="datetimeFigureOut">
              <a:rPr lang="zh-CN" altLang="en-US" smtClean="0"/>
              <a:t>2016/6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BEC58-E2F0-4FA9-9C06-7BD0585088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0448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CB693-EEC1-4638-933B-A25E1AC0FDD7}" type="datetimeFigureOut">
              <a:rPr lang="zh-CN" altLang="en-US" smtClean="0"/>
              <a:t>2016/6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BEC58-E2F0-4FA9-9C06-7BD0585088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63480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6CB693-EEC1-4638-933B-A25E1AC0FDD7}" type="datetimeFigureOut">
              <a:rPr lang="zh-CN" altLang="en-US" smtClean="0"/>
              <a:t>2016/6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4BEC58-E2F0-4FA9-9C06-7BD0585088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13157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28789"/>
            <a:ext cx="10515600" cy="6048174"/>
          </a:xfrm>
        </p:spPr>
        <p:txBody>
          <a:bodyPr/>
          <a:lstStyle/>
          <a:p>
            <a:r>
              <a:rPr lang="zh-CN" altLang="en-US" dirty="0" smtClean="0"/>
              <a:t>各控制信号的逻辑表达式：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89400"/>
              </p:ext>
            </p:extLst>
          </p:nvPr>
        </p:nvGraphicFramePr>
        <p:xfrm>
          <a:off x="950890" y="814611"/>
          <a:ext cx="6209764" cy="517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2743200" imgH="228600" progId="Equation.DSMT4">
                  <p:embed/>
                </p:oleObj>
              </mc:Choice>
              <mc:Fallback>
                <p:oleObj name="Equation" r:id="rId3" imgW="2743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0890" y="814611"/>
                        <a:ext cx="6209764" cy="517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60546"/>
              </p:ext>
            </p:extLst>
          </p:nvPr>
        </p:nvGraphicFramePr>
        <p:xfrm>
          <a:off x="950890" y="1535829"/>
          <a:ext cx="2276508" cy="482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1079280" imgH="228600" progId="Equation.DSMT4">
                  <p:embed/>
                </p:oleObj>
              </mc:Choice>
              <mc:Fallback>
                <p:oleObj name="Equation" r:id="rId5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0890" y="1535829"/>
                        <a:ext cx="2276508" cy="482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385041"/>
              </p:ext>
            </p:extLst>
          </p:nvPr>
        </p:nvGraphicFramePr>
        <p:xfrm>
          <a:off x="950889" y="2017913"/>
          <a:ext cx="7651451" cy="506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3454200" imgH="228600" progId="Equation.DSMT4">
                  <p:embed/>
                </p:oleObj>
              </mc:Choice>
              <mc:Fallback>
                <p:oleObj name="Equation" r:id="rId7" imgW="345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0889" y="2017913"/>
                        <a:ext cx="7651451" cy="506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283932"/>
              </p:ext>
            </p:extLst>
          </p:nvPr>
        </p:nvGraphicFramePr>
        <p:xfrm>
          <a:off x="950888" y="2589435"/>
          <a:ext cx="4406723" cy="498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9" imgW="2019240" imgH="228600" progId="Equation.DSMT4">
                  <p:embed/>
                </p:oleObj>
              </mc:Choice>
              <mc:Fallback>
                <p:oleObj name="Equation" r:id="rId9" imgW="2019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0888" y="2589435"/>
                        <a:ext cx="4406723" cy="498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137493"/>
              </p:ext>
            </p:extLst>
          </p:nvPr>
        </p:nvGraphicFramePr>
        <p:xfrm>
          <a:off x="950887" y="3221215"/>
          <a:ext cx="3216517" cy="438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1" imgW="1676160" imgH="228600" progId="Equation.DSMT4">
                  <p:embed/>
                </p:oleObj>
              </mc:Choice>
              <mc:Fallback>
                <p:oleObj name="Equation" r:id="rId11" imgW="1676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0887" y="3221215"/>
                        <a:ext cx="3216517" cy="438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872307"/>
              </p:ext>
            </p:extLst>
          </p:nvPr>
        </p:nvGraphicFramePr>
        <p:xfrm>
          <a:off x="958843" y="3781603"/>
          <a:ext cx="4012401" cy="405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3" imgW="2260440" imgH="228600" progId="Equation.DSMT4">
                  <p:embed/>
                </p:oleObj>
              </mc:Choice>
              <mc:Fallback>
                <p:oleObj name="Equation" r:id="rId13" imgW="226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58843" y="3781603"/>
                        <a:ext cx="4012401" cy="405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62673"/>
              </p:ext>
            </p:extLst>
          </p:nvPr>
        </p:nvGraphicFramePr>
        <p:xfrm>
          <a:off x="997044" y="4291610"/>
          <a:ext cx="5944111" cy="434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5" imgW="3124080" imgH="228600" progId="Equation.DSMT4">
                  <p:embed/>
                </p:oleObj>
              </mc:Choice>
              <mc:Fallback>
                <p:oleObj name="Equation" r:id="rId15" imgW="312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7044" y="4291610"/>
                        <a:ext cx="5944111" cy="434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846429"/>
              </p:ext>
            </p:extLst>
          </p:nvPr>
        </p:nvGraphicFramePr>
        <p:xfrm>
          <a:off x="997043" y="4756304"/>
          <a:ext cx="1759035" cy="445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7" imgW="901440" imgH="228600" progId="Equation.DSMT4">
                  <p:embed/>
                </p:oleObj>
              </mc:Choice>
              <mc:Fallback>
                <p:oleObj name="Equation" r:id="rId17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97043" y="4756304"/>
                        <a:ext cx="1759035" cy="445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75240"/>
              </p:ext>
            </p:extLst>
          </p:nvPr>
        </p:nvGraphicFramePr>
        <p:xfrm>
          <a:off x="997043" y="5276352"/>
          <a:ext cx="8962428" cy="494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9" imgW="4140000" imgH="228600" progId="Equation.DSMT4">
                  <p:embed/>
                </p:oleObj>
              </mc:Choice>
              <mc:Fallback>
                <p:oleObj name="Equation" r:id="rId19" imgW="4140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97043" y="5276352"/>
                        <a:ext cx="8962428" cy="494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181909"/>
              </p:ext>
            </p:extLst>
          </p:nvPr>
        </p:nvGraphicFramePr>
        <p:xfrm>
          <a:off x="958842" y="5897831"/>
          <a:ext cx="5214985" cy="482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21" imgW="2743200" imgH="253800" progId="Equation.DSMT4">
                  <p:embed/>
                </p:oleObj>
              </mc:Choice>
              <mc:Fallback>
                <p:oleObj name="Equation" r:id="rId21" imgW="2743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58842" y="5897831"/>
                        <a:ext cx="5214985" cy="482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5678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08675"/>
              </p:ext>
            </p:extLst>
          </p:nvPr>
        </p:nvGraphicFramePr>
        <p:xfrm>
          <a:off x="998202" y="364030"/>
          <a:ext cx="2544368" cy="52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1231560" imgH="253800" progId="Equation.DSMT4">
                  <p:embed/>
                </p:oleObj>
              </mc:Choice>
              <mc:Fallback>
                <p:oleObj name="Equation" r:id="rId3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8202" y="364030"/>
                        <a:ext cx="2544368" cy="524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429318"/>
              </p:ext>
            </p:extLst>
          </p:nvPr>
        </p:nvGraphicFramePr>
        <p:xfrm>
          <a:off x="998201" y="888641"/>
          <a:ext cx="2407063" cy="54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8201" y="888641"/>
                        <a:ext cx="2407063" cy="54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394318"/>
              </p:ext>
            </p:extLst>
          </p:nvPr>
        </p:nvGraphicFramePr>
        <p:xfrm>
          <a:off x="998199" y="1519706"/>
          <a:ext cx="9813711" cy="1571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4838400" imgH="774360" progId="Equation.DSMT4">
                  <p:embed/>
                </p:oleObj>
              </mc:Choice>
              <mc:Fallback>
                <p:oleObj name="Equation" r:id="rId7" imgW="48384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8199" y="1519706"/>
                        <a:ext cx="9813711" cy="1571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368306"/>
              </p:ext>
            </p:extLst>
          </p:nvPr>
        </p:nvGraphicFramePr>
        <p:xfrm>
          <a:off x="998199" y="3287355"/>
          <a:ext cx="920754" cy="552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9" imgW="380880" imgH="228600" progId="Equation.DSMT4">
                  <p:embed/>
                </p:oleObj>
              </mc:Choice>
              <mc:Fallback>
                <p:oleObj name="Equation" r:id="rId9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8199" y="3287355"/>
                        <a:ext cx="920754" cy="552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412297"/>
              </p:ext>
            </p:extLst>
          </p:nvPr>
        </p:nvGraphicFramePr>
        <p:xfrm>
          <a:off x="998197" y="4000171"/>
          <a:ext cx="9813713" cy="1401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1" imgW="5422680" imgH="774360" progId="Equation.DSMT4">
                  <p:embed/>
                </p:oleObj>
              </mc:Choice>
              <mc:Fallback>
                <p:oleObj name="Equation" r:id="rId11" imgW="54226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8197" y="4000171"/>
                        <a:ext cx="9813713" cy="1401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813168"/>
              </p:ext>
            </p:extLst>
          </p:nvPr>
        </p:nvGraphicFramePr>
        <p:xfrm>
          <a:off x="998196" y="5487124"/>
          <a:ext cx="8562357" cy="137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3" imgW="4838400" imgH="774360" progId="Equation.DSMT4">
                  <p:embed/>
                </p:oleObj>
              </mc:Choice>
              <mc:Fallback>
                <p:oleObj name="Equation" r:id="rId13" imgW="48384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8196" y="5487124"/>
                        <a:ext cx="8562357" cy="1370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23956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078400"/>
              </p:ext>
            </p:extLst>
          </p:nvPr>
        </p:nvGraphicFramePr>
        <p:xfrm>
          <a:off x="645195" y="438531"/>
          <a:ext cx="9743170" cy="149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5054400" imgH="774360" progId="Equation.DSMT4">
                  <p:embed/>
                </p:oleObj>
              </mc:Choice>
              <mc:Fallback>
                <p:oleObj name="Equation" r:id="rId3" imgW="50544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5195" y="438531"/>
                        <a:ext cx="9743170" cy="149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398309"/>
              </p:ext>
            </p:extLst>
          </p:nvPr>
        </p:nvGraphicFramePr>
        <p:xfrm>
          <a:off x="645195" y="2411769"/>
          <a:ext cx="9627902" cy="498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4902120" imgH="253800" progId="Equation.DSMT4">
                  <p:embed/>
                </p:oleObj>
              </mc:Choice>
              <mc:Fallback>
                <p:oleObj name="Equation" r:id="rId5" imgW="4902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195" y="2411769"/>
                        <a:ext cx="9627902" cy="498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167432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</TotalTime>
  <Words>5</Words>
  <Application>Microsoft Office PowerPoint</Application>
  <PresentationFormat>宽屏</PresentationFormat>
  <Paragraphs>1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9" baseType="lpstr">
      <vt:lpstr>宋体</vt:lpstr>
      <vt:lpstr>Arial</vt:lpstr>
      <vt:lpstr>Calibri</vt:lpstr>
      <vt:lpstr>Calibri Light</vt:lpstr>
      <vt:lpstr>Office 主题</vt:lpstr>
      <vt:lpstr>MathType 5.0 Equation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uihua</dc:creator>
  <cp:lastModifiedBy>Ruihua</cp:lastModifiedBy>
  <cp:revision>5</cp:revision>
  <dcterms:created xsi:type="dcterms:W3CDTF">2016-06-30T04:10:42Z</dcterms:created>
  <dcterms:modified xsi:type="dcterms:W3CDTF">2016-06-30T04:45:32Z</dcterms:modified>
</cp:coreProperties>
</file>